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17B5" w:rsidRPr="00EE4ADD" w:rsidRDefault="00EE4ADD" w:rsidP="00EE4ADD">
      <w:r w:rsidRPr="00DC1010">
        <w:rPr>
          <w:position w:val="-30"/>
        </w:rPr>
        <w:object w:dxaOrig="88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3.25pt;height:36pt" o:ole="">
            <v:imagedata r:id="rId5" o:title=""/>
          </v:shape>
          <o:OLEObject Type="Embed" ProgID="Equation.DSMT4" ShapeID="_x0000_i1025" DrawAspect="Content" ObjectID="_1383667172" r:id="rId6"/>
        </w:object>
      </w:r>
      <w:bookmarkStart w:id="0" w:name="_GoBack"/>
      <w:bookmarkEnd w:id="0"/>
    </w:p>
    <w:sectPr w:rsidR="003317B5" w:rsidRPr="00EE4AD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3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5074"/>
    <w:rsid w:val="003317B5"/>
    <w:rsid w:val="00547674"/>
    <w:rsid w:val="00655074"/>
    <w:rsid w:val="00EE4A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547674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5476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54767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547674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5476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54767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7256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7077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4398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10086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34674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4917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617171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53184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536277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01183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05147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46848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4</Words>
  <Characters>24</Characters>
  <Application>Microsoft Office Word</Application>
  <DocSecurity>0</DocSecurity>
  <Lines>1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ur&amp;çağatay</dc:creator>
  <cp:keywords/>
  <dc:description/>
  <cp:lastModifiedBy>nur&amp;çağatay</cp:lastModifiedBy>
  <cp:revision>5</cp:revision>
  <cp:lastPrinted>2011-11-24T11:26:00Z</cp:lastPrinted>
  <dcterms:created xsi:type="dcterms:W3CDTF">2011-11-24T11:24:00Z</dcterms:created>
  <dcterms:modified xsi:type="dcterms:W3CDTF">2011-11-24T17:13:00Z</dcterms:modified>
</cp:coreProperties>
</file>